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7" r:id="rId2"/>
    <p:sldId id="258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2.wmf"/><Relationship Id="rId4" Type="http://schemas.openxmlformats.org/officeDocument/2006/relationships/image" Target="../media/image9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288C28-04F2-45F1-AEB1-BA0AE2479032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E61980-A768-4C14-95B0-2876CFC85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585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E00CB81-A59F-4D0E-ADA3-D5BF7057D54C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CD25EDC-E4D8-4E1E-BCA4-0D28E85DB133}" type="slidenum">
              <a:rPr lang="en-US" altLang="en-US">
                <a:solidFill>
                  <a:srgbClr val="000000"/>
                </a:solidFill>
              </a:rPr>
              <a:pPr eaLnBrk="1" hangingPunct="1"/>
              <a:t>20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B92D430-A908-4FBC-9BDD-C337EBE2B253}" type="slidenum">
              <a:rPr lang="en-US" altLang="en-US">
                <a:solidFill>
                  <a:srgbClr val="000000"/>
                </a:solidFill>
              </a:rPr>
              <a:pPr eaLnBrk="1" hangingPunct="1"/>
              <a:t>2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67B2EAC-4BD6-42B8-97BD-1847C58AA137}" type="slidenum">
              <a:rPr lang="en-US" altLang="en-US">
                <a:solidFill>
                  <a:srgbClr val="000000"/>
                </a:solidFill>
              </a:rPr>
              <a:pPr eaLnBrk="1" hangingPunct="1"/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D358C6A-BA9F-4CBD-92DF-2F1262E531F5}" type="slidenum">
              <a:rPr lang="en-US" altLang="en-US">
                <a:solidFill>
                  <a:srgbClr val="000000"/>
                </a:solidFill>
              </a:rPr>
              <a:pPr eaLnBrk="1" hangingPunct="1"/>
              <a:t>24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B5E6462-043D-4A55-B97F-CC511D116829}" type="slidenum">
              <a:rPr lang="en-US" altLang="en-US">
                <a:solidFill>
                  <a:srgbClr val="000000"/>
                </a:solidFill>
              </a:rPr>
              <a:pPr eaLnBrk="1" hangingPunct="1"/>
              <a:t>25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19B7CA-933D-437A-8089-44A6A218B4DC}" type="slidenum">
              <a:rPr lang="en-US" altLang="en-US">
                <a:solidFill>
                  <a:srgbClr val="000000"/>
                </a:solidFill>
              </a:rPr>
              <a:pPr eaLnBrk="1" hangingPunct="1"/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C937264-C827-4272-B4C4-D75D9F8F3B9B}" type="slidenum">
              <a:rPr lang="en-US" altLang="en-US">
                <a:solidFill>
                  <a:srgbClr val="000000"/>
                </a:solidFill>
              </a:rPr>
              <a:pPr eaLnBrk="1" hangingPunct="1"/>
              <a:t>27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34F2686-88E0-449C-887D-D679A0BE3E0A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184139-07A2-44E8-90B6-34C218B3C31B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E5D82AC-275E-41BC-B7B8-80D72DE1006D}" type="slidenum">
              <a:rPr lang="en-US" altLang="en-US">
                <a:solidFill>
                  <a:srgbClr val="000000"/>
                </a:solidFill>
              </a:rPr>
              <a:pPr eaLnBrk="1" hangingPunct="1"/>
              <a:t>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21ECDA6-294C-4C59-88A4-A448F8B8B2FF}" type="slidenum">
              <a:rPr lang="en-US" altLang="en-US">
                <a:solidFill>
                  <a:srgbClr val="000000"/>
                </a:solidFill>
              </a:rPr>
              <a:pPr eaLnBrk="1" hangingPunct="1"/>
              <a:t>10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AA842DC-218D-4501-AB98-5500CF365A33}" type="slidenum">
              <a:rPr lang="en-US" altLang="en-US">
                <a:solidFill>
                  <a:srgbClr val="000000"/>
                </a:solidFill>
              </a:rPr>
              <a:pPr eaLnBrk="1" hangingPunct="1"/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AEFD5ED-ECA5-4209-8B3D-53944607E1AD}" type="slidenum">
              <a:rPr lang="en-US" altLang="en-US">
                <a:solidFill>
                  <a:srgbClr val="000000"/>
                </a:solidFill>
              </a:rPr>
              <a:pPr eaLnBrk="1" hangingPunct="1"/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BC7655B-E237-4656-93B1-6DB8191B1346}" type="slidenum">
              <a:rPr lang="en-US" altLang="en-US">
                <a:solidFill>
                  <a:srgbClr val="000000"/>
                </a:solidFill>
              </a:rPr>
              <a:pPr eaLnBrk="1" hangingPunct="1"/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1CEBE51-CD41-40C0-820A-5CAD1FEF199D}" type="slidenum">
              <a:rPr lang="en-US" altLang="en-US">
                <a:solidFill>
                  <a:srgbClr val="000000"/>
                </a:solidFill>
              </a:rPr>
              <a:pPr eaLnBrk="1" hangingPunct="1"/>
              <a:t>18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F4710-76A8-409F-8617-4DC01302B55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6AEE4-2436-4A11-9518-4A02254F1E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F4710-76A8-409F-8617-4DC01302B55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6AEE4-2436-4A11-9518-4A02254F1E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F4710-76A8-409F-8617-4DC01302B55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6AEE4-2436-4A11-9518-4A02254F1E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F4710-76A8-409F-8617-4DC01302B55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6AEE4-2436-4A11-9518-4A02254F1E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F4710-76A8-409F-8617-4DC01302B55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6AEE4-2436-4A11-9518-4A02254F1E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F4710-76A8-409F-8617-4DC01302B55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6AEE4-2436-4A11-9518-4A02254F1E2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F4710-76A8-409F-8617-4DC01302B55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6AEE4-2436-4A11-9518-4A02254F1E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F4710-76A8-409F-8617-4DC01302B55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6AEE4-2436-4A11-9518-4A02254F1E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F4710-76A8-409F-8617-4DC01302B55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6AEE4-2436-4A11-9518-4A02254F1E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F4710-76A8-409F-8617-4DC01302B55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CA6AEE4-2436-4A11-9518-4A02254F1E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F4710-76A8-409F-8617-4DC01302B55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6AEE4-2436-4A11-9518-4A02254F1E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80EF4710-76A8-409F-8617-4DC01302B55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6CA6AEE4-2436-4A11-9518-4A02254F1E2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13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13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13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0.pn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13.pn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13.png"/><Relationship Id="rId9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png"/><Relationship Id="rId5" Type="http://schemas.openxmlformats.org/officeDocument/2006/relationships/image" Target="../media/image48.png"/><Relationship Id="rId4" Type="http://schemas.openxmlformats.org/officeDocument/2006/relationships/image" Target="../media/image13.png"/><Relationship Id="rId9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66.png"/><Relationship Id="rId4" Type="http://schemas.openxmlformats.org/officeDocument/2006/relationships/image" Target="../media/image62.png"/><Relationship Id="rId9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13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image" Target="../media/image8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13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image" Target="../media/image8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13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3.pn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4.wmf"/><Relationship Id="rId5" Type="http://schemas.openxmlformats.org/officeDocument/2006/relationships/image" Target="../media/image91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5.png"/><Relationship Id="rId9" Type="http://schemas.openxmlformats.org/officeDocument/2006/relationships/image" Target="../media/image9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8.wmf"/><Relationship Id="rId3" Type="http://schemas.openxmlformats.org/officeDocument/2006/relationships/image" Target="../media/image13.png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7.wmf"/><Relationship Id="rId5" Type="http://schemas.openxmlformats.org/officeDocument/2006/relationships/image" Target="../media/image91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95.png"/><Relationship Id="rId9" Type="http://schemas.openxmlformats.org/officeDocument/2006/relationships/image" Target="../media/image9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3.png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7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06.pn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04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7" Type="http://schemas.openxmlformats.org/officeDocument/2006/relationships/image" Target="../media/image115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21.png"/><Relationship Id="rId7" Type="http://schemas.openxmlformats.org/officeDocument/2006/relationships/image" Target="../media/image1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2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13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81000" y="1828800"/>
            <a:ext cx="83820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Section 6.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Trigonometric Functions: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Unit Circle Approach</a:t>
            </a:r>
          </a:p>
        </p:txBody>
      </p:sp>
    </p:spTree>
    <p:extLst>
      <p:ext uri="{BB962C8B-B14F-4D97-AF65-F5344CB8AC3E}">
        <p14:creationId xmlns:p14="http://schemas.microsoft.com/office/powerpoint/2010/main" val="2800476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</p:txBody>
      </p:sp>
      <p:pic>
        <p:nvPicPr>
          <p:cNvPr id="3174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930"/>
          <a:stretch>
            <a:fillRect/>
          </a:stretch>
        </p:blipFill>
        <p:spPr bwMode="auto">
          <a:xfrm>
            <a:off x="457200" y="762000"/>
            <a:ext cx="8305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67200"/>
            <a:ext cx="3048000" cy="238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52400"/>
            <a:ext cx="655320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81534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81000" y="1371600"/>
            <a:ext cx="23622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829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</p:txBody>
      </p:sp>
      <p:pic>
        <p:nvPicPr>
          <p:cNvPr id="3277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638"/>
          <a:stretch>
            <a:fillRect/>
          </a:stretch>
        </p:blipFill>
        <p:spPr bwMode="auto">
          <a:xfrm>
            <a:off x="381000" y="914400"/>
            <a:ext cx="8474075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962400"/>
            <a:ext cx="4038600" cy="259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6663" y="228600"/>
            <a:ext cx="66373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953000" y="1371600"/>
            <a:ext cx="29718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2314575"/>
            <a:ext cx="893445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773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</p:txBody>
      </p:sp>
      <p:pic>
        <p:nvPicPr>
          <p:cNvPr id="337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638"/>
          <a:stretch>
            <a:fillRect/>
          </a:stretch>
        </p:blipFill>
        <p:spPr bwMode="auto">
          <a:xfrm>
            <a:off x="381000" y="914400"/>
            <a:ext cx="8474075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86200"/>
            <a:ext cx="33528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6663" y="228600"/>
            <a:ext cx="66373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57200" y="1524000"/>
            <a:ext cx="2590800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438400"/>
            <a:ext cx="8229600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9012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" y="2209800"/>
            <a:ext cx="885507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9641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86106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08363"/>
            <a:ext cx="4800600" cy="329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249613"/>
            <a:ext cx="3505200" cy="337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74625"/>
            <a:ext cx="68580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4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514600"/>
            <a:ext cx="23431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5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514600"/>
            <a:ext cx="27051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649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2719388"/>
            <a:ext cx="775335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3140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8686800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10000"/>
            <a:ext cx="321945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7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8600"/>
            <a:ext cx="5715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28600" y="1828800"/>
            <a:ext cx="8763000" cy="1044575"/>
            <a:chOff x="228600" y="1828800"/>
            <a:chExt cx="8763000" cy="1044336"/>
          </a:xfrm>
        </p:grpSpPr>
        <p:pic>
          <p:nvPicPr>
            <p:cNvPr id="37899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1828800"/>
              <a:ext cx="8763000" cy="1044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7924800" y="2362078"/>
              <a:ext cx="914400" cy="38091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44042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82"/>
          <a:stretch>
            <a:fillRect/>
          </a:stretch>
        </p:blipFill>
        <p:spPr bwMode="auto">
          <a:xfrm>
            <a:off x="1447800" y="2797175"/>
            <a:ext cx="7545388" cy="108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3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962400"/>
            <a:ext cx="421005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4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572000"/>
            <a:ext cx="11715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5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0175" y="5029200"/>
            <a:ext cx="391477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2386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8686800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7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28600"/>
            <a:ext cx="5181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30" name="Group 13"/>
          <p:cNvGrpSpPr>
            <a:grpSpLocks/>
          </p:cNvGrpSpPr>
          <p:nvPr/>
        </p:nvGrpSpPr>
        <p:grpSpPr bwMode="auto">
          <a:xfrm>
            <a:off x="2743200" y="1524000"/>
            <a:ext cx="3409950" cy="2774950"/>
            <a:chOff x="152400" y="1905000"/>
            <a:chExt cx="3409950" cy="2774950"/>
          </a:xfrm>
        </p:grpSpPr>
        <p:pic>
          <p:nvPicPr>
            <p:cNvPr id="1034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1905000"/>
              <a:ext cx="3218747" cy="2774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2562225" y="2549236"/>
            <a:ext cx="1000125" cy="727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7" imgW="698400" imgH="507960" progId="Equation.DSMT4">
                    <p:embed/>
                  </p:oleObj>
                </mc:Choice>
                <mc:Fallback>
                  <p:oleObj name="Equation" r:id="rId7" imgW="69840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225" y="2549236"/>
                          <a:ext cx="1000125" cy="72736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76200" y="4038600"/>
            <a:ext cx="8932863" cy="2819400"/>
            <a:chOff x="76200" y="4038600"/>
            <a:chExt cx="8933446" cy="2819400"/>
          </a:xfrm>
        </p:grpSpPr>
        <p:pic>
          <p:nvPicPr>
            <p:cNvPr id="1032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4038600"/>
              <a:ext cx="8933446" cy="266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8839772" y="6477000"/>
              <a:ext cx="152410" cy="381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4069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458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8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84486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50482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0"/>
            <a:ext cx="50482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3819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96"/>
          <a:stretch>
            <a:fillRect/>
          </a:stretch>
        </p:blipFill>
        <p:spPr bwMode="auto">
          <a:xfrm>
            <a:off x="107950" y="2819400"/>
            <a:ext cx="85026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894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4308475" cy="408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975" y="2057400"/>
            <a:ext cx="4264025" cy="456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81000"/>
            <a:ext cx="2667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496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237172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191000"/>
            <a:ext cx="4003675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6225" y="2133600"/>
            <a:ext cx="378777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667000" y="2124075"/>
            <a:ext cx="396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ake a second congruent triangle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667000" y="3343275"/>
            <a:ext cx="3124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se Pythagorean Theorem to find </a:t>
            </a:r>
            <a:r>
              <a:rPr lang="en-US" altLang="en-US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205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"/>
            <a:ext cx="83994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667000" y="2581275"/>
            <a:ext cx="3124200" cy="646113"/>
            <a:chOff x="2667000" y="2581275"/>
            <a:chExt cx="3124200" cy="646765"/>
          </a:xfrm>
        </p:grpSpPr>
        <p:sp>
          <p:nvSpPr>
            <p:cNvPr id="2059" name="TextBox 10"/>
            <p:cNvSpPr txBox="1">
              <a:spLocks noChangeArrowheads="1"/>
            </p:cNvSpPr>
            <p:nvPr/>
          </p:nvSpPr>
          <p:spPr bwMode="auto">
            <a:xfrm>
              <a:off x="2667000" y="2581275"/>
              <a:ext cx="31242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is triangle is equilateral so all sides are 1.  2a = 1 so a =    .</a:t>
              </a:r>
            </a:p>
          </p:txBody>
        </p:sp>
        <p:graphicFrame>
          <p:nvGraphicFramePr>
            <p:cNvPr id="2050" name="Object 5"/>
            <p:cNvGraphicFramePr>
              <a:graphicFrameLocks noChangeAspect="1"/>
            </p:cNvGraphicFramePr>
            <p:nvPr/>
          </p:nvGraphicFramePr>
          <p:xfrm>
            <a:off x="5126316" y="2834340"/>
            <a:ext cx="152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8" imgW="152280" imgH="393480" progId="Equation.DSMT4">
                    <p:embed/>
                  </p:oleObj>
                </mc:Choice>
                <mc:Fallback>
                  <p:oleObj name="Equation" r:id="rId8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6316" y="2834340"/>
                          <a:ext cx="1524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6567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761"/>
          <a:stretch>
            <a:fillRect/>
          </a:stretch>
        </p:blipFill>
        <p:spPr bwMode="auto">
          <a:xfrm>
            <a:off x="0" y="2057400"/>
            <a:ext cx="27432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3533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5" descr="example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28600"/>
            <a:ext cx="639127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5439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97"/>
          <a:stretch>
            <a:fillRect/>
          </a:stretch>
        </p:blipFill>
        <p:spPr bwMode="auto">
          <a:xfrm>
            <a:off x="0" y="3846513"/>
            <a:ext cx="4114800" cy="301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345" b="45528"/>
          <a:stretch>
            <a:fillRect/>
          </a:stretch>
        </p:blipFill>
        <p:spPr bwMode="auto">
          <a:xfrm>
            <a:off x="381000" y="1905000"/>
            <a:ext cx="7848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72" r="60083" b="3625"/>
          <a:stretch>
            <a:fillRect/>
          </a:stretch>
        </p:blipFill>
        <p:spPr bwMode="auto">
          <a:xfrm>
            <a:off x="4495800" y="3810000"/>
            <a:ext cx="3657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552950" y="5278438"/>
            <a:ext cx="4591050" cy="1579562"/>
            <a:chOff x="4552950" y="5278349"/>
            <a:chExt cx="4591050" cy="1579651"/>
          </a:xfrm>
        </p:grpSpPr>
        <p:pic>
          <p:nvPicPr>
            <p:cNvPr id="40969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391" t="56567"/>
            <a:stretch>
              <a:fillRect/>
            </a:stretch>
          </p:blipFill>
          <p:spPr bwMode="auto">
            <a:xfrm>
              <a:off x="4552950" y="5278349"/>
              <a:ext cx="4362450" cy="15796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8686800" y="6553183"/>
              <a:ext cx="457200" cy="30481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22670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524000" y="6245225"/>
            <a:ext cx="6858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</p:txBody>
      </p:sp>
      <p:pic>
        <p:nvPicPr>
          <p:cNvPr id="41987" name="Picture 5" descr="example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52400"/>
            <a:ext cx="640080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0"/>
            <a:ext cx="3962400" cy="290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06767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52400" y="1905000"/>
            <a:ext cx="8991600" cy="4867275"/>
            <a:chOff x="152400" y="1905000"/>
            <a:chExt cx="8991600" cy="4867836"/>
          </a:xfrm>
        </p:grpSpPr>
        <p:pic>
          <p:nvPicPr>
            <p:cNvPr id="41992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1905000"/>
              <a:ext cx="8991600" cy="1841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993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3810000"/>
              <a:ext cx="4467225" cy="1441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994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5257800"/>
              <a:ext cx="3962400" cy="1515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2304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8839200" cy="264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9859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8" descr="example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81000"/>
            <a:ext cx="429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200400"/>
            <a:ext cx="4495800" cy="300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838200"/>
            <a:ext cx="8980487" cy="224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14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8" descr="example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81000"/>
            <a:ext cx="429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343400"/>
            <a:ext cx="30797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23" r="84679"/>
          <a:stretch>
            <a:fillRect/>
          </a:stretch>
        </p:blipFill>
        <p:spPr bwMode="auto">
          <a:xfrm>
            <a:off x="2057400" y="838200"/>
            <a:ext cx="10668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5"/>
          <a:stretch>
            <a:fillRect/>
          </a:stretch>
        </p:blipFill>
        <p:spPr bwMode="auto">
          <a:xfrm>
            <a:off x="1219200" y="1600200"/>
            <a:ext cx="64960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3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75" t="49123"/>
          <a:stretch>
            <a:fillRect/>
          </a:stretch>
        </p:blipFill>
        <p:spPr bwMode="auto">
          <a:xfrm>
            <a:off x="3124200" y="838200"/>
            <a:ext cx="25431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438400"/>
            <a:ext cx="56197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733800"/>
            <a:ext cx="82010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070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8" descr="example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81000"/>
            <a:ext cx="429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114800"/>
            <a:ext cx="30797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23" r="84679"/>
          <a:stretch>
            <a:fillRect/>
          </a:stretch>
        </p:blipFill>
        <p:spPr bwMode="auto">
          <a:xfrm>
            <a:off x="2257425" y="914400"/>
            <a:ext cx="10668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75" t="49123"/>
          <a:stretch>
            <a:fillRect/>
          </a:stretch>
        </p:blipFill>
        <p:spPr bwMode="auto">
          <a:xfrm>
            <a:off x="3324225" y="914400"/>
            <a:ext cx="25431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65436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286000"/>
            <a:ext cx="580072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76600"/>
            <a:ext cx="82581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934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8" descr="example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81000"/>
            <a:ext cx="429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343400"/>
            <a:ext cx="30797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23" r="84679"/>
          <a:stretch>
            <a:fillRect/>
          </a:stretch>
        </p:blipFill>
        <p:spPr bwMode="auto">
          <a:xfrm>
            <a:off x="2438400" y="990600"/>
            <a:ext cx="10668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75" t="49123"/>
          <a:stretch>
            <a:fillRect/>
          </a:stretch>
        </p:blipFill>
        <p:spPr bwMode="auto">
          <a:xfrm>
            <a:off x="3505200" y="990600"/>
            <a:ext cx="25431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81200"/>
            <a:ext cx="828675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733800"/>
            <a:ext cx="822007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2990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438400"/>
            <a:ext cx="8839200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7590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38200"/>
            <a:ext cx="7102475" cy="541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3113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87058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91154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1800"/>
            <a:ext cx="914400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92700"/>
            <a:ext cx="914400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1190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8" descr="example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04800"/>
            <a:ext cx="56499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952875"/>
            <a:ext cx="381000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228600" y="914400"/>
          <a:ext cx="87630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4597200" imgH="660240" progId="Equation.DSMT4">
                  <p:embed/>
                </p:oleObj>
              </mc:Choice>
              <mc:Fallback>
                <p:oleObj name="Equation" r:id="rId6" imgW="4597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87630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304800" y="2362200"/>
          <a:ext cx="7391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8" imgW="4114800" imgH="507960" progId="Equation.DSMT4">
                  <p:embed/>
                </p:oleObj>
              </mc:Choice>
              <mc:Fallback>
                <p:oleObj name="Equation" r:id="rId8" imgW="4114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73914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304800" y="3657600"/>
          <a:ext cx="5360988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0" imgW="2984400" imgH="1346040" progId="Equation.DSMT4">
                  <p:embed/>
                </p:oleObj>
              </mc:Choice>
              <mc:Fallback>
                <p:oleObj name="Equation" r:id="rId10" imgW="29844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0"/>
                        <a:ext cx="5360988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160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8" descr="example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04800"/>
            <a:ext cx="56499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952875"/>
            <a:ext cx="381000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228600" y="914400"/>
          <a:ext cx="87630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4597200" imgH="660240" progId="Equation.DSMT4">
                  <p:embed/>
                </p:oleObj>
              </mc:Choice>
              <mc:Fallback>
                <p:oleObj name="Equation" r:id="rId6" imgW="4597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87630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228600" y="2209800"/>
          <a:ext cx="76866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8" imgW="4279680" imgH="507960" progId="Equation.DSMT4">
                  <p:embed/>
                </p:oleObj>
              </mc:Choice>
              <mc:Fallback>
                <p:oleObj name="Equation" r:id="rId8" imgW="4279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76866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228600" y="3276600"/>
          <a:ext cx="79168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0" imgW="4406760" imgH="507960" progId="Equation.DSMT4">
                  <p:embed/>
                </p:oleObj>
              </mc:Choice>
              <mc:Fallback>
                <p:oleObj name="Equation" r:id="rId10" imgW="4406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76600"/>
                        <a:ext cx="79168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11"/>
          <p:cNvGraphicFramePr>
            <a:graphicFrameLocks noChangeAspect="1"/>
          </p:cNvGraphicFramePr>
          <p:nvPr/>
        </p:nvGraphicFramePr>
        <p:xfrm>
          <a:off x="228600" y="4343400"/>
          <a:ext cx="515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2" imgW="2869920" imgH="939600" progId="Equation.DSMT4">
                  <p:embed/>
                </p:oleObj>
              </mc:Choice>
              <mc:Fallback>
                <p:oleObj name="Equation" r:id="rId12" imgW="2869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43400"/>
                        <a:ext cx="51562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06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</p:txBody>
      </p:sp>
      <p:grpSp>
        <p:nvGrpSpPr>
          <p:cNvPr id="50179" name="Group 5"/>
          <p:cNvGrpSpPr>
            <a:grpSpLocks/>
          </p:cNvGrpSpPr>
          <p:nvPr/>
        </p:nvGrpSpPr>
        <p:grpSpPr bwMode="auto">
          <a:xfrm>
            <a:off x="304800" y="2209800"/>
            <a:ext cx="4038600" cy="3448050"/>
            <a:chOff x="304800" y="1143000"/>
            <a:chExt cx="4038600" cy="3448050"/>
          </a:xfrm>
        </p:grpSpPr>
        <p:pic>
          <p:nvPicPr>
            <p:cNvPr id="5018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27" r="50388"/>
            <a:stretch>
              <a:fillRect/>
            </a:stretch>
          </p:blipFill>
          <p:spPr bwMode="auto">
            <a:xfrm>
              <a:off x="304800" y="1143000"/>
              <a:ext cx="4038600" cy="3448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8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047" b="84531"/>
            <a:stretch>
              <a:fillRect/>
            </a:stretch>
          </p:blipFill>
          <p:spPr bwMode="auto">
            <a:xfrm>
              <a:off x="304800" y="1143000"/>
              <a:ext cx="13716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0180" name="Group 7"/>
          <p:cNvGrpSpPr>
            <a:grpSpLocks/>
          </p:cNvGrpSpPr>
          <p:nvPr/>
        </p:nvGrpSpPr>
        <p:grpSpPr bwMode="auto">
          <a:xfrm>
            <a:off x="4800600" y="2209800"/>
            <a:ext cx="3886200" cy="3448050"/>
            <a:chOff x="4724400" y="2743200"/>
            <a:chExt cx="3886200" cy="3448050"/>
          </a:xfrm>
        </p:grpSpPr>
        <p:pic>
          <p:nvPicPr>
            <p:cNvPr id="5018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567"/>
            <a:stretch>
              <a:fillRect/>
            </a:stretch>
          </p:blipFill>
          <p:spPr bwMode="auto">
            <a:xfrm>
              <a:off x="5029200" y="2743200"/>
              <a:ext cx="3581400" cy="3448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83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814" r="29457" b="86740"/>
            <a:stretch>
              <a:fillRect/>
            </a:stretch>
          </p:blipFill>
          <p:spPr bwMode="auto">
            <a:xfrm>
              <a:off x="4724400" y="2743200"/>
              <a:ext cx="1447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018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33400"/>
            <a:ext cx="8763000" cy="94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7987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04800" y="762000"/>
          <a:ext cx="8639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4444920" imgH="431640" progId="Equation.DSMT4">
                  <p:embed/>
                </p:oleObj>
              </mc:Choice>
              <mc:Fallback>
                <p:oleObj name="Equation" r:id="rId3" imgW="4444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86391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12"/>
          <a:stretch>
            <a:fillRect/>
          </a:stretch>
        </p:blipFill>
        <p:spPr bwMode="auto">
          <a:xfrm>
            <a:off x="0" y="3741738"/>
            <a:ext cx="3886200" cy="311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16"/>
          <a:stretch>
            <a:fillRect/>
          </a:stretch>
        </p:blipFill>
        <p:spPr bwMode="auto">
          <a:xfrm>
            <a:off x="5791200" y="3930650"/>
            <a:ext cx="3073400" cy="292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8" descr="example.gi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16764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04800"/>
            <a:ext cx="6964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457200" y="1600200"/>
          <a:ext cx="3578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9" imgW="1841400" imgH="431640" progId="Equation.DSMT4">
                  <p:embed/>
                </p:oleObj>
              </mc:Choice>
              <mc:Fallback>
                <p:oleObj name="Equation" r:id="rId9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35782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500063" y="2438400"/>
          <a:ext cx="4071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1" imgW="2095200" imgH="431640" progId="Equation.DSMT4">
                  <p:embed/>
                </p:oleObj>
              </mc:Choice>
              <mc:Fallback>
                <p:oleObj name="Equation" r:id="rId11" imgW="2095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438400"/>
                        <a:ext cx="40719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5267325" y="1600200"/>
          <a:ext cx="3035300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3" imgW="1562040" imgH="787320" progId="Equation.DSMT4">
                  <p:embed/>
                </p:oleObj>
              </mc:Choice>
              <mc:Fallback>
                <p:oleObj name="Equation" r:id="rId13" imgW="15620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1600200"/>
                        <a:ext cx="3035300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5257800" y="3048000"/>
          <a:ext cx="2393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5" imgW="1231560" imgH="431640" progId="Equation.DSMT4">
                  <p:embed/>
                </p:oleObj>
              </mc:Choice>
              <mc:Fallback>
                <p:oleObj name="Equation" r:id="rId15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48000"/>
                        <a:ext cx="2393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238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667000"/>
            <a:ext cx="77057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761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535" b="24011"/>
          <a:stretch>
            <a:fillRect/>
          </a:stretch>
        </p:blipFill>
        <p:spPr bwMode="auto">
          <a:xfrm>
            <a:off x="2819400" y="1295400"/>
            <a:ext cx="3581400" cy="1371600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81" r="39294" b="17213"/>
          <a:stretch>
            <a:fillRect/>
          </a:stretch>
        </p:blipFill>
        <p:spPr bwMode="auto">
          <a:xfrm>
            <a:off x="2895600" y="2971800"/>
            <a:ext cx="3505200" cy="1525588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25"/>
          <a:stretch>
            <a:fillRect/>
          </a:stretch>
        </p:blipFill>
        <p:spPr bwMode="auto">
          <a:xfrm>
            <a:off x="2667000" y="4800600"/>
            <a:ext cx="4038600" cy="1647825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229" name="TextBox 6"/>
          <p:cNvSpPr txBox="1">
            <a:spLocks noChangeArrowheads="1"/>
          </p:cNvSpPr>
          <p:nvPr/>
        </p:nvSpPr>
        <p:spPr bwMode="auto">
          <a:xfrm>
            <a:off x="914400" y="152400"/>
            <a:ext cx="7696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Your calculator has buttons for sin, cos, and tan so to find values of the remaining 3 trigonometric functions we use:</a:t>
            </a:r>
          </a:p>
        </p:txBody>
      </p:sp>
    </p:spTree>
    <p:extLst>
      <p:ext uri="{BB962C8B-B14F-4D97-AF65-F5344CB8AC3E}">
        <p14:creationId xmlns:p14="http://schemas.microsoft.com/office/powerpoint/2010/main" val="345088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33600"/>
            <a:ext cx="85344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14800"/>
            <a:ext cx="290512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114800"/>
            <a:ext cx="290512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72200" y="4124325"/>
            <a:ext cx="2914650" cy="2613025"/>
            <a:chOff x="3888" y="2598"/>
            <a:chExt cx="1836" cy="1646"/>
          </a:xfrm>
        </p:grpSpPr>
        <p:pic>
          <p:nvPicPr>
            <p:cNvPr id="53256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598"/>
              <a:ext cx="1836" cy="1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57" name="Text Box 9"/>
            <p:cNvSpPr txBox="1">
              <a:spLocks noChangeArrowheads="1"/>
            </p:cNvSpPr>
            <p:nvPr/>
          </p:nvSpPr>
          <p:spPr bwMode="auto">
            <a:xfrm>
              <a:off x="4176" y="3840"/>
              <a:ext cx="13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FF0000"/>
                  </a:solidFill>
                </a:rPr>
                <a:t>CHANGE MODE TO RADIANS</a:t>
              </a:r>
            </a:p>
          </p:txBody>
        </p:sp>
      </p:grpSp>
      <p:pic>
        <p:nvPicPr>
          <p:cNvPr id="53254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719137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2574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667000"/>
            <a:ext cx="633412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7301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8600"/>
            <a:ext cx="4572000" cy="399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343400"/>
            <a:ext cx="8810625" cy="23145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54425"/>
            <a:ext cx="167640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5190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0" y="3581400"/>
            <a:ext cx="320675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447800"/>
            <a:ext cx="88344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914400" y="2286000"/>
          <a:ext cx="5991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2844720" imgH="253800" progId="Equation.DSMT4">
                  <p:embed/>
                </p:oleObj>
              </mc:Choice>
              <mc:Fallback>
                <p:oleObj name="Equation" r:id="rId5" imgW="2844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59912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85800" y="3124200"/>
            <a:ext cx="5086350" cy="2743200"/>
            <a:chOff x="685800" y="3124200"/>
            <a:chExt cx="5086350" cy="2743200"/>
          </a:xfrm>
        </p:grpSpPr>
        <p:pic>
          <p:nvPicPr>
            <p:cNvPr id="6152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4177"/>
            <a:stretch>
              <a:fillRect/>
            </a:stretch>
          </p:blipFill>
          <p:spPr bwMode="auto">
            <a:xfrm>
              <a:off x="685800" y="3124200"/>
              <a:ext cx="4953000" cy="174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3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848" b="47540"/>
            <a:stretch>
              <a:fillRect/>
            </a:stretch>
          </p:blipFill>
          <p:spPr bwMode="auto">
            <a:xfrm>
              <a:off x="704850" y="4953000"/>
              <a:ext cx="241935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4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848" t="48087"/>
            <a:stretch>
              <a:fillRect/>
            </a:stretch>
          </p:blipFill>
          <p:spPr bwMode="auto">
            <a:xfrm>
              <a:off x="3352800" y="4953000"/>
              <a:ext cx="2419350" cy="904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150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853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8" descr="example.gif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740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8897938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8979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endParaRPr lang="en-US" altLang="en-US" dirty="0"/>
          </a:p>
          <a:p>
            <a:pPr algn="l" eaLnBrk="1" hangingPunct="1"/>
            <a:endParaRPr lang="en-US" altLang="en-US" dirty="0"/>
          </a:p>
          <a:p>
            <a:pPr algn="l" eaLnBrk="1" hangingPunct="1"/>
            <a:endParaRPr lang="en-US" altLang="en-US" dirty="0"/>
          </a:p>
        </p:txBody>
      </p:sp>
      <p:pic>
        <p:nvPicPr>
          <p:cNvPr id="2662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88392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10000"/>
            <a:ext cx="3733800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"/>
            <a:ext cx="65532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838"/>
          <a:stretch>
            <a:fillRect/>
          </a:stretch>
        </p:blipFill>
        <p:spPr bwMode="auto">
          <a:xfrm>
            <a:off x="381000" y="1981200"/>
            <a:ext cx="2133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73" r="44682"/>
          <a:stretch>
            <a:fillRect/>
          </a:stretch>
        </p:blipFill>
        <p:spPr bwMode="auto">
          <a:xfrm>
            <a:off x="2971800" y="1981200"/>
            <a:ext cx="1905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4"/>
          <a:stretch>
            <a:fillRect/>
          </a:stretch>
        </p:blipFill>
        <p:spPr bwMode="auto">
          <a:xfrm>
            <a:off x="5562600" y="1981200"/>
            <a:ext cx="31559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429000"/>
            <a:ext cx="33528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038600"/>
            <a:ext cx="27924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23"/>
          <a:stretch>
            <a:fillRect/>
          </a:stretch>
        </p:blipFill>
        <p:spPr bwMode="auto">
          <a:xfrm>
            <a:off x="3810000" y="5181600"/>
            <a:ext cx="3886200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2383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endParaRPr lang="en-US" altLang="en-US" dirty="0"/>
          </a:p>
          <a:p>
            <a:pPr algn="l" eaLnBrk="1" hangingPunct="1"/>
            <a:endParaRPr lang="en-US" altLang="en-US" dirty="0"/>
          </a:p>
          <a:p>
            <a:pPr algn="l" eaLnBrk="1" hangingPunct="1"/>
            <a:endParaRPr lang="en-US" altLang="en-US" dirty="0"/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57200"/>
            <a:ext cx="70866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3200400" cy="257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23975"/>
            <a:ext cx="3352800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114800"/>
            <a:ext cx="327660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832225"/>
            <a:ext cx="3505200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0686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endParaRPr lang="en-US" altLang="en-US" dirty="0"/>
          </a:p>
          <a:p>
            <a:pPr algn="l" eaLnBrk="1" hangingPunct="1"/>
            <a:endParaRPr lang="en-US" altLang="en-US" dirty="0"/>
          </a:p>
          <a:p>
            <a:pPr algn="l" eaLnBrk="1" hangingPunct="1"/>
            <a:endParaRPr lang="en-US" altLang="en-US" dirty="0"/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2011363"/>
            <a:ext cx="87566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685800"/>
            <a:ext cx="21145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30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19400"/>
            <a:ext cx="840105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226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en-US" altLang="en-US" dirty="0" smtClean="0">
              <a:solidFill>
                <a:srgbClr val="000000"/>
              </a:solidFill>
            </a:endParaRPr>
          </a:p>
        </p:txBody>
      </p:sp>
      <p:pic>
        <p:nvPicPr>
          <p:cNvPr id="3072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930"/>
          <a:stretch>
            <a:fillRect/>
          </a:stretch>
        </p:blipFill>
        <p:spPr bwMode="auto">
          <a:xfrm>
            <a:off x="457200" y="762000"/>
            <a:ext cx="8305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633913"/>
            <a:ext cx="3514725" cy="199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52400"/>
            <a:ext cx="655320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2209800"/>
            <a:ext cx="8924925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5105400" y="1371600"/>
            <a:ext cx="23622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543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416</TotalTime>
  <Words>82</Words>
  <Application>Microsoft Office PowerPoint</Application>
  <PresentationFormat>On-screen Show (4:3)</PresentationFormat>
  <Paragraphs>34</Paragraphs>
  <Slides>39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Angl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S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4</cp:revision>
  <dcterms:created xsi:type="dcterms:W3CDTF">2013-12-10T00:40:14Z</dcterms:created>
  <dcterms:modified xsi:type="dcterms:W3CDTF">2014-02-03T02:44:26Z</dcterms:modified>
</cp:coreProperties>
</file>